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bookmarkStart w:id="0" w:name="_GoBack"/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715F043" w14:textId="2FC37440" w:rsidR="00345A49" w:rsidRDefault="00F711E3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NR-yläpohjan</w:t>
                            </w:r>
                            <w:r w:rsidR="00385A6C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 </w:t>
                            </w:r>
                            <w:r w:rsidR="00342525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palomitoitus</w:t>
                            </w:r>
                          </w:p>
                          <w:p w14:paraId="7C2B775F" w14:textId="094A0AF0" w:rsidR="00D350DD" w:rsidRPr="009230DE" w:rsidRDefault="005541A2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BA11F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8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</w:t>
                            </w:r>
                            <w:r w:rsidR="007F2BF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</w:t>
                            </w:r>
                            <w:r w:rsidR="00345A49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6715F043" w14:textId="2FC37440" w:rsidR="00345A49" w:rsidRDefault="00F711E3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NR-yläpohjan</w:t>
                      </w:r>
                      <w:r w:rsidR="00385A6C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 </w:t>
                      </w:r>
                      <w:r w:rsidR="00342525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palomitoitus</w:t>
                      </w:r>
                    </w:p>
                    <w:p w14:paraId="7C2B775F" w14:textId="094A0AF0" w:rsidR="00D350DD" w:rsidRPr="009230DE" w:rsidRDefault="005541A2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BA11F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8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</w:t>
                      </w:r>
                      <w:r w:rsidR="007F2BF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</w:t>
                      </w:r>
                      <w:r w:rsidR="00345A49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1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4B7A2B43" w14:textId="12A94E18" w:rsidR="00C507E7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96006390" w:history="1">
            <w:r w:rsidR="00C507E7" w:rsidRPr="00A160BE">
              <w:rPr>
                <w:rStyle w:val="Hyperlinkki"/>
                <w:rFonts w:eastAsiaTheme="minorEastAsia"/>
                <w:noProof/>
              </w:rPr>
              <w:t>1</w:t>
            </w:r>
            <w:r w:rsidR="00C507E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507E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T</w:t>
            </w:r>
            <w:r w:rsidR="00C507E7" w:rsidRPr="00A160BE">
              <w:rPr>
                <w:rStyle w:val="Hyperlinkki"/>
                <w:rFonts w:eastAsiaTheme="minorEastAsia"/>
                <w:noProof/>
              </w:rPr>
              <w:t>arkasteltava rakenne</w:t>
            </w:r>
            <w:r w:rsidR="00C507E7">
              <w:rPr>
                <w:noProof/>
                <w:webHidden/>
              </w:rPr>
              <w:tab/>
            </w:r>
            <w:r w:rsidR="00C507E7">
              <w:rPr>
                <w:noProof/>
                <w:webHidden/>
              </w:rPr>
              <w:fldChar w:fldCharType="begin"/>
            </w:r>
            <w:r w:rsidR="00C507E7">
              <w:rPr>
                <w:noProof/>
                <w:webHidden/>
              </w:rPr>
              <w:instrText xml:space="preserve"> PAGEREF _Toc96006390 \h </w:instrText>
            </w:r>
            <w:r w:rsidR="00C507E7">
              <w:rPr>
                <w:noProof/>
                <w:webHidden/>
              </w:rPr>
            </w:r>
            <w:r w:rsidR="00C507E7">
              <w:rPr>
                <w:noProof/>
                <w:webHidden/>
              </w:rPr>
              <w:fldChar w:fldCharType="separate"/>
            </w:r>
            <w:r w:rsidR="00C507E7">
              <w:rPr>
                <w:noProof/>
                <w:webHidden/>
              </w:rPr>
              <w:t>3</w:t>
            </w:r>
            <w:r w:rsidR="00C507E7">
              <w:rPr>
                <w:noProof/>
                <w:webHidden/>
              </w:rPr>
              <w:fldChar w:fldCharType="end"/>
            </w:r>
          </w:hyperlink>
        </w:p>
        <w:p w14:paraId="28DA9397" w14:textId="77777777" w:rsidR="00C507E7" w:rsidRDefault="00BF16B4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06391" w:history="1">
            <w:r w:rsidR="00C507E7" w:rsidRPr="00A160BE">
              <w:rPr>
                <w:rStyle w:val="Hyperlinkki"/>
                <w:rFonts w:eastAsiaTheme="minorEastAsia"/>
                <w:noProof/>
              </w:rPr>
              <w:t>1.1</w:t>
            </w:r>
            <w:r w:rsidR="00C507E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507E7" w:rsidRPr="00A160BE">
              <w:rPr>
                <w:rStyle w:val="Hyperlinkki"/>
                <w:rFonts w:eastAsiaTheme="minorEastAsia"/>
                <w:noProof/>
              </w:rPr>
              <w:t>Lähtötietoja</w:t>
            </w:r>
            <w:r w:rsidR="00C507E7">
              <w:rPr>
                <w:noProof/>
                <w:webHidden/>
              </w:rPr>
              <w:tab/>
            </w:r>
            <w:r w:rsidR="00C507E7">
              <w:rPr>
                <w:noProof/>
                <w:webHidden/>
              </w:rPr>
              <w:fldChar w:fldCharType="begin"/>
            </w:r>
            <w:r w:rsidR="00C507E7">
              <w:rPr>
                <w:noProof/>
                <w:webHidden/>
              </w:rPr>
              <w:instrText xml:space="preserve"> PAGEREF _Toc96006391 \h </w:instrText>
            </w:r>
            <w:r w:rsidR="00C507E7">
              <w:rPr>
                <w:noProof/>
                <w:webHidden/>
              </w:rPr>
            </w:r>
            <w:r w:rsidR="00C507E7">
              <w:rPr>
                <w:noProof/>
                <w:webHidden/>
              </w:rPr>
              <w:fldChar w:fldCharType="separate"/>
            </w:r>
            <w:r w:rsidR="00C507E7">
              <w:rPr>
                <w:noProof/>
                <w:webHidden/>
              </w:rPr>
              <w:t>3</w:t>
            </w:r>
            <w:r w:rsidR="00C507E7">
              <w:rPr>
                <w:noProof/>
                <w:webHidden/>
              </w:rPr>
              <w:fldChar w:fldCharType="end"/>
            </w:r>
          </w:hyperlink>
        </w:p>
        <w:p w14:paraId="645CD10F" w14:textId="0FF9387E" w:rsidR="00C507E7" w:rsidRDefault="00BF16B4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06392" w:history="1">
            <w:r w:rsidR="00C507E7" w:rsidRPr="00A160BE">
              <w:rPr>
                <w:rStyle w:val="Hyperlinkki"/>
                <w:rFonts w:eastAsiaTheme="minorEastAsia"/>
                <w:noProof/>
              </w:rPr>
              <w:t>2</w:t>
            </w:r>
            <w:r w:rsidR="00C507E7">
              <w:rPr>
                <w:rStyle w:val="Hyperlinkki"/>
                <w:rFonts w:eastAsiaTheme="minorEastAsia"/>
                <w:noProof/>
              </w:rPr>
              <w:tab/>
            </w:r>
            <w:r w:rsidR="00C507E7">
              <w:rPr>
                <w:rStyle w:val="Hyperlinkki"/>
                <w:rFonts w:eastAsiaTheme="minorEastAsia"/>
                <w:noProof/>
              </w:rPr>
              <w:tab/>
              <w:t>L</w:t>
            </w:r>
            <w:r w:rsidR="00C507E7" w:rsidRPr="00A160BE">
              <w:rPr>
                <w:rStyle w:val="Hyperlinkki"/>
                <w:rFonts w:eastAsiaTheme="minorEastAsia"/>
                <w:noProof/>
              </w:rPr>
              <w:t>askelmat</w:t>
            </w:r>
            <w:r w:rsidR="00C507E7">
              <w:rPr>
                <w:noProof/>
                <w:webHidden/>
              </w:rPr>
              <w:tab/>
            </w:r>
            <w:r w:rsidR="00C507E7">
              <w:rPr>
                <w:noProof/>
                <w:webHidden/>
              </w:rPr>
              <w:fldChar w:fldCharType="begin"/>
            </w:r>
            <w:r w:rsidR="00C507E7">
              <w:rPr>
                <w:noProof/>
                <w:webHidden/>
              </w:rPr>
              <w:instrText xml:space="preserve"> PAGEREF _Toc96006392 \h </w:instrText>
            </w:r>
            <w:r w:rsidR="00C507E7">
              <w:rPr>
                <w:noProof/>
                <w:webHidden/>
              </w:rPr>
            </w:r>
            <w:r w:rsidR="00C507E7">
              <w:rPr>
                <w:noProof/>
                <w:webHidden/>
              </w:rPr>
              <w:fldChar w:fldCharType="separate"/>
            </w:r>
            <w:r w:rsidR="00C507E7">
              <w:rPr>
                <w:noProof/>
                <w:webHidden/>
              </w:rPr>
              <w:t>4</w:t>
            </w:r>
            <w:r w:rsidR="00C507E7">
              <w:rPr>
                <w:noProof/>
                <w:webHidden/>
              </w:rPr>
              <w:fldChar w:fldCharType="end"/>
            </w:r>
          </w:hyperlink>
        </w:p>
        <w:p w14:paraId="57CD180C" w14:textId="77777777" w:rsidR="00C507E7" w:rsidRDefault="00BF16B4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06393" w:history="1">
            <w:r w:rsidR="00C507E7" w:rsidRPr="00A160BE">
              <w:rPr>
                <w:rStyle w:val="Hyperlinkki"/>
                <w:rFonts w:eastAsiaTheme="minorEastAsia"/>
                <w:noProof/>
              </w:rPr>
              <w:t>2.1</w:t>
            </w:r>
            <w:r w:rsidR="00C507E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507E7" w:rsidRPr="00A160BE">
              <w:rPr>
                <w:rStyle w:val="Hyperlinkki"/>
                <w:rFonts w:eastAsiaTheme="minorEastAsia"/>
                <w:noProof/>
              </w:rPr>
              <w:t>Palotilanteen kuormitus palkille (ullakkopalo)</w:t>
            </w:r>
            <w:r w:rsidR="00C507E7">
              <w:rPr>
                <w:noProof/>
                <w:webHidden/>
              </w:rPr>
              <w:tab/>
            </w:r>
            <w:r w:rsidR="00C507E7">
              <w:rPr>
                <w:noProof/>
                <w:webHidden/>
              </w:rPr>
              <w:fldChar w:fldCharType="begin"/>
            </w:r>
            <w:r w:rsidR="00C507E7">
              <w:rPr>
                <w:noProof/>
                <w:webHidden/>
              </w:rPr>
              <w:instrText xml:space="preserve"> PAGEREF _Toc96006393 \h </w:instrText>
            </w:r>
            <w:r w:rsidR="00C507E7">
              <w:rPr>
                <w:noProof/>
                <w:webHidden/>
              </w:rPr>
            </w:r>
            <w:r w:rsidR="00C507E7">
              <w:rPr>
                <w:noProof/>
                <w:webHidden/>
              </w:rPr>
              <w:fldChar w:fldCharType="separate"/>
            </w:r>
            <w:r w:rsidR="00C507E7">
              <w:rPr>
                <w:noProof/>
                <w:webHidden/>
              </w:rPr>
              <w:t>4</w:t>
            </w:r>
            <w:r w:rsidR="00C507E7">
              <w:rPr>
                <w:noProof/>
                <w:webHidden/>
              </w:rPr>
              <w:fldChar w:fldCharType="end"/>
            </w:r>
          </w:hyperlink>
        </w:p>
        <w:p w14:paraId="722057E7" w14:textId="77777777" w:rsidR="00C507E7" w:rsidRDefault="00BF16B4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06394" w:history="1">
            <w:r w:rsidR="00C507E7" w:rsidRPr="00A160BE">
              <w:rPr>
                <w:rStyle w:val="Hyperlinkki"/>
                <w:rFonts w:eastAsiaTheme="minorEastAsia"/>
                <w:noProof/>
              </w:rPr>
              <w:t>2.2</w:t>
            </w:r>
            <w:r w:rsidR="00C507E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507E7" w:rsidRPr="00A160BE">
              <w:rPr>
                <w:rStyle w:val="Hyperlinkki"/>
                <w:rFonts w:eastAsiaTheme="minorEastAsia"/>
                <w:noProof/>
              </w:rPr>
              <w:t>Palkin materiaaliominaisuudet (ullakkopalo)</w:t>
            </w:r>
            <w:r w:rsidR="00C507E7">
              <w:rPr>
                <w:noProof/>
                <w:webHidden/>
              </w:rPr>
              <w:tab/>
            </w:r>
            <w:r w:rsidR="00C507E7">
              <w:rPr>
                <w:noProof/>
                <w:webHidden/>
              </w:rPr>
              <w:fldChar w:fldCharType="begin"/>
            </w:r>
            <w:r w:rsidR="00C507E7">
              <w:rPr>
                <w:noProof/>
                <w:webHidden/>
              </w:rPr>
              <w:instrText xml:space="preserve"> PAGEREF _Toc96006394 \h </w:instrText>
            </w:r>
            <w:r w:rsidR="00C507E7">
              <w:rPr>
                <w:noProof/>
                <w:webHidden/>
              </w:rPr>
            </w:r>
            <w:r w:rsidR="00C507E7">
              <w:rPr>
                <w:noProof/>
                <w:webHidden/>
              </w:rPr>
              <w:fldChar w:fldCharType="separate"/>
            </w:r>
            <w:r w:rsidR="00C507E7">
              <w:rPr>
                <w:noProof/>
                <w:webHidden/>
              </w:rPr>
              <w:t>4</w:t>
            </w:r>
            <w:r w:rsidR="00C507E7">
              <w:rPr>
                <w:noProof/>
                <w:webHidden/>
              </w:rPr>
              <w:fldChar w:fldCharType="end"/>
            </w:r>
          </w:hyperlink>
        </w:p>
        <w:p w14:paraId="5DD92710" w14:textId="77777777" w:rsidR="00C507E7" w:rsidRDefault="00BF16B4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06395" w:history="1">
            <w:r w:rsidR="00C507E7" w:rsidRPr="00A160BE">
              <w:rPr>
                <w:rStyle w:val="Hyperlinkki"/>
                <w:rFonts w:eastAsiaTheme="minorEastAsia"/>
                <w:noProof/>
              </w:rPr>
              <w:t>2.3</w:t>
            </w:r>
            <w:r w:rsidR="00C507E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507E7" w:rsidRPr="00A160BE">
              <w:rPr>
                <w:rStyle w:val="Hyperlinkki"/>
                <w:rFonts w:eastAsiaTheme="minorEastAsia"/>
                <w:noProof/>
              </w:rPr>
              <w:t>Tehollisen hiiltymissyvyyden mitoitusarvo (ullakkopalo)</w:t>
            </w:r>
            <w:r w:rsidR="00C507E7">
              <w:rPr>
                <w:noProof/>
                <w:webHidden/>
              </w:rPr>
              <w:tab/>
            </w:r>
            <w:r w:rsidR="00C507E7">
              <w:rPr>
                <w:noProof/>
                <w:webHidden/>
              </w:rPr>
              <w:fldChar w:fldCharType="begin"/>
            </w:r>
            <w:r w:rsidR="00C507E7">
              <w:rPr>
                <w:noProof/>
                <w:webHidden/>
              </w:rPr>
              <w:instrText xml:space="preserve"> PAGEREF _Toc96006395 \h </w:instrText>
            </w:r>
            <w:r w:rsidR="00C507E7">
              <w:rPr>
                <w:noProof/>
                <w:webHidden/>
              </w:rPr>
            </w:r>
            <w:r w:rsidR="00C507E7">
              <w:rPr>
                <w:noProof/>
                <w:webHidden/>
              </w:rPr>
              <w:fldChar w:fldCharType="separate"/>
            </w:r>
            <w:r w:rsidR="00C507E7">
              <w:rPr>
                <w:noProof/>
                <w:webHidden/>
              </w:rPr>
              <w:t>4</w:t>
            </w:r>
            <w:r w:rsidR="00C507E7">
              <w:rPr>
                <w:noProof/>
                <w:webHidden/>
              </w:rPr>
              <w:fldChar w:fldCharType="end"/>
            </w:r>
          </w:hyperlink>
        </w:p>
        <w:p w14:paraId="6EBC6B40" w14:textId="77777777" w:rsidR="00C507E7" w:rsidRDefault="00BF16B4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06396" w:history="1">
            <w:r w:rsidR="00C507E7" w:rsidRPr="00A160BE">
              <w:rPr>
                <w:rStyle w:val="Hyperlinkki"/>
                <w:rFonts w:eastAsiaTheme="minorEastAsia"/>
                <w:noProof/>
              </w:rPr>
              <w:t>2.4</w:t>
            </w:r>
            <w:r w:rsidR="00C507E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507E7" w:rsidRPr="00A160BE">
              <w:rPr>
                <w:rStyle w:val="Hyperlinkki"/>
                <w:rFonts w:eastAsiaTheme="minorEastAsia"/>
                <w:noProof/>
              </w:rPr>
              <w:t>Tehollinen poikkileikkaus (ullakkopalo)</w:t>
            </w:r>
            <w:r w:rsidR="00C507E7">
              <w:rPr>
                <w:noProof/>
                <w:webHidden/>
              </w:rPr>
              <w:tab/>
            </w:r>
            <w:r w:rsidR="00C507E7">
              <w:rPr>
                <w:noProof/>
                <w:webHidden/>
              </w:rPr>
              <w:fldChar w:fldCharType="begin"/>
            </w:r>
            <w:r w:rsidR="00C507E7">
              <w:rPr>
                <w:noProof/>
                <w:webHidden/>
              </w:rPr>
              <w:instrText xml:space="preserve"> PAGEREF _Toc96006396 \h </w:instrText>
            </w:r>
            <w:r w:rsidR="00C507E7">
              <w:rPr>
                <w:noProof/>
                <w:webHidden/>
              </w:rPr>
            </w:r>
            <w:r w:rsidR="00C507E7">
              <w:rPr>
                <w:noProof/>
                <w:webHidden/>
              </w:rPr>
              <w:fldChar w:fldCharType="separate"/>
            </w:r>
            <w:r w:rsidR="00C507E7">
              <w:rPr>
                <w:noProof/>
                <w:webHidden/>
              </w:rPr>
              <w:t>5</w:t>
            </w:r>
            <w:r w:rsidR="00C507E7">
              <w:rPr>
                <w:noProof/>
                <w:webHidden/>
              </w:rPr>
              <w:fldChar w:fldCharType="end"/>
            </w:r>
          </w:hyperlink>
        </w:p>
        <w:p w14:paraId="4D6B594E" w14:textId="77777777" w:rsidR="00C507E7" w:rsidRDefault="00BF16B4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06397" w:history="1">
            <w:r w:rsidR="00C507E7" w:rsidRPr="00A160BE">
              <w:rPr>
                <w:rStyle w:val="Hyperlinkki"/>
                <w:rFonts w:eastAsiaTheme="minorEastAsia"/>
                <w:noProof/>
              </w:rPr>
              <w:t>2.5</w:t>
            </w:r>
            <w:r w:rsidR="00C507E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507E7" w:rsidRPr="00A160BE">
              <w:rPr>
                <w:rStyle w:val="Hyperlinkki"/>
                <w:rFonts w:eastAsiaTheme="minorEastAsia"/>
                <w:noProof/>
              </w:rPr>
              <w:t>Taivutuskestävyys (ullakkopalo)</w:t>
            </w:r>
            <w:r w:rsidR="00C507E7">
              <w:rPr>
                <w:noProof/>
                <w:webHidden/>
              </w:rPr>
              <w:tab/>
            </w:r>
            <w:r w:rsidR="00C507E7">
              <w:rPr>
                <w:noProof/>
                <w:webHidden/>
              </w:rPr>
              <w:fldChar w:fldCharType="begin"/>
            </w:r>
            <w:r w:rsidR="00C507E7">
              <w:rPr>
                <w:noProof/>
                <w:webHidden/>
              </w:rPr>
              <w:instrText xml:space="preserve"> PAGEREF _Toc96006397 \h </w:instrText>
            </w:r>
            <w:r w:rsidR="00C507E7">
              <w:rPr>
                <w:noProof/>
                <w:webHidden/>
              </w:rPr>
            </w:r>
            <w:r w:rsidR="00C507E7">
              <w:rPr>
                <w:noProof/>
                <w:webHidden/>
              </w:rPr>
              <w:fldChar w:fldCharType="separate"/>
            </w:r>
            <w:r w:rsidR="00C507E7">
              <w:rPr>
                <w:noProof/>
                <w:webHidden/>
              </w:rPr>
              <w:t>5</w:t>
            </w:r>
            <w:r w:rsidR="00C507E7">
              <w:rPr>
                <w:noProof/>
                <w:webHidden/>
              </w:rPr>
              <w:fldChar w:fldCharType="end"/>
            </w:r>
          </w:hyperlink>
        </w:p>
        <w:p w14:paraId="2A4DE446" w14:textId="77777777" w:rsidR="00C507E7" w:rsidRDefault="00BF16B4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06398" w:history="1">
            <w:r w:rsidR="00C507E7" w:rsidRPr="00A160BE">
              <w:rPr>
                <w:rStyle w:val="Hyperlinkki"/>
                <w:rFonts w:eastAsiaTheme="minorEastAsia"/>
                <w:noProof/>
              </w:rPr>
              <w:t>2.6</w:t>
            </w:r>
            <w:r w:rsidR="00C507E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507E7" w:rsidRPr="00A160BE">
              <w:rPr>
                <w:rStyle w:val="Hyperlinkki"/>
                <w:rFonts w:eastAsiaTheme="minorEastAsia"/>
                <w:noProof/>
              </w:rPr>
              <w:t>Kiepahduskestävyys (ullakkopalo)</w:t>
            </w:r>
            <w:r w:rsidR="00C507E7">
              <w:rPr>
                <w:noProof/>
                <w:webHidden/>
              </w:rPr>
              <w:tab/>
            </w:r>
            <w:r w:rsidR="00C507E7">
              <w:rPr>
                <w:noProof/>
                <w:webHidden/>
              </w:rPr>
              <w:fldChar w:fldCharType="begin"/>
            </w:r>
            <w:r w:rsidR="00C507E7">
              <w:rPr>
                <w:noProof/>
                <w:webHidden/>
              </w:rPr>
              <w:instrText xml:space="preserve"> PAGEREF _Toc96006398 \h </w:instrText>
            </w:r>
            <w:r w:rsidR="00C507E7">
              <w:rPr>
                <w:noProof/>
                <w:webHidden/>
              </w:rPr>
            </w:r>
            <w:r w:rsidR="00C507E7">
              <w:rPr>
                <w:noProof/>
                <w:webHidden/>
              </w:rPr>
              <w:fldChar w:fldCharType="separate"/>
            </w:r>
            <w:r w:rsidR="00C507E7">
              <w:rPr>
                <w:noProof/>
                <w:webHidden/>
              </w:rPr>
              <w:t>6</w:t>
            </w:r>
            <w:r w:rsidR="00C507E7">
              <w:rPr>
                <w:noProof/>
                <w:webHidden/>
              </w:rPr>
              <w:fldChar w:fldCharType="end"/>
            </w:r>
          </w:hyperlink>
        </w:p>
        <w:p w14:paraId="093B0A3B" w14:textId="77777777" w:rsidR="00C507E7" w:rsidRDefault="00BF16B4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06399" w:history="1">
            <w:r w:rsidR="00C507E7" w:rsidRPr="00A160BE">
              <w:rPr>
                <w:rStyle w:val="Hyperlinkki"/>
                <w:rFonts w:eastAsiaTheme="minorEastAsia"/>
                <w:noProof/>
              </w:rPr>
              <w:t>2.7</w:t>
            </w:r>
            <w:r w:rsidR="00C507E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507E7" w:rsidRPr="00A160BE">
              <w:rPr>
                <w:rStyle w:val="Hyperlinkki"/>
                <w:rFonts w:eastAsiaTheme="minorEastAsia"/>
                <w:noProof/>
              </w:rPr>
              <w:t>Leikkauskestävyys</w:t>
            </w:r>
            <w:r w:rsidR="00C507E7">
              <w:rPr>
                <w:noProof/>
                <w:webHidden/>
              </w:rPr>
              <w:tab/>
            </w:r>
            <w:r w:rsidR="00C507E7">
              <w:rPr>
                <w:noProof/>
                <w:webHidden/>
              </w:rPr>
              <w:fldChar w:fldCharType="begin"/>
            </w:r>
            <w:r w:rsidR="00C507E7">
              <w:rPr>
                <w:noProof/>
                <w:webHidden/>
              </w:rPr>
              <w:instrText xml:space="preserve"> PAGEREF _Toc96006399 \h </w:instrText>
            </w:r>
            <w:r w:rsidR="00C507E7">
              <w:rPr>
                <w:noProof/>
                <w:webHidden/>
              </w:rPr>
            </w:r>
            <w:r w:rsidR="00C507E7">
              <w:rPr>
                <w:noProof/>
                <w:webHidden/>
              </w:rPr>
              <w:fldChar w:fldCharType="separate"/>
            </w:r>
            <w:r w:rsidR="00C507E7">
              <w:rPr>
                <w:noProof/>
                <w:webHidden/>
              </w:rPr>
              <w:t>7</w:t>
            </w:r>
            <w:r w:rsidR="00C507E7">
              <w:rPr>
                <w:noProof/>
                <w:webHidden/>
              </w:rPr>
              <w:fldChar w:fldCharType="end"/>
            </w:r>
          </w:hyperlink>
        </w:p>
        <w:p w14:paraId="390420C6" w14:textId="77777777" w:rsidR="00C507E7" w:rsidRDefault="00BF16B4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06400" w:history="1">
            <w:r w:rsidR="00C507E7" w:rsidRPr="00A160BE">
              <w:rPr>
                <w:rStyle w:val="Hyperlinkki"/>
                <w:rFonts w:eastAsiaTheme="minorEastAsia"/>
                <w:noProof/>
              </w:rPr>
              <w:t>2.8</w:t>
            </w:r>
            <w:r w:rsidR="00C507E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507E7" w:rsidRPr="00A160BE">
              <w:rPr>
                <w:rStyle w:val="Hyperlinkki"/>
                <w:rFonts w:eastAsiaTheme="minorEastAsia"/>
                <w:noProof/>
              </w:rPr>
              <w:t>Tukipainekestävyys</w:t>
            </w:r>
            <w:r w:rsidR="00C507E7">
              <w:rPr>
                <w:noProof/>
                <w:webHidden/>
              </w:rPr>
              <w:tab/>
            </w:r>
            <w:r w:rsidR="00C507E7">
              <w:rPr>
                <w:noProof/>
                <w:webHidden/>
              </w:rPr>
              <w:fldChar w:fldCharType="begin"/>
            </w:r>
            <w:r w:rsidR="00C507E7">
              <w:rPr>
                <w:noProof/>
                <w:webHidden/>
              </w:rPr>
              <w:instrText xml:space="preserve"> PAGEREF _Toc96006400 \h </w:instrText>
            </w:r>
            <w:r w:rsidR="00C507E7">
              <w:rPr>
                <w:noProof/>
                <w:webHidden/>
              </w:rPr>
            </w:r>
            <w:r w:rsidR="00C507E7">
              <w:rPr>
                <w:noProof/>
                <w:webHidden/>
              </w:rPr>
              <w:fldChar w:fldCharType="separate"/>
            </w:r>
            <w:r w:rsidR="00C507E7">
              <w:rPr>
                <w:noProof/>
                <w:webHidden/>
              </w:rPr>
              <w:t>7</w:t>
            </w:r>
            <w:r w:rsidR="00C507E7">
              <w:rPr>
                <w:noProof/>
                <w:webHidden/>
              </w:rPr>
              <w:fldChar w:fldCharType="end"/>
            </w:r>
          </w:hyperlink>
        </w:p>
        <w:p w14:paraId="6E6A0D44" w14:textId="77777777" w:rsidR="00C507E7" w:rsidRDefault="00BF16B4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6006401" w:history="1">
            <w:r w:rsidR="00C507E7" w:rsidRPr="00A160BE">
              <w:rPr>
                <w:rStyle w:val="Hyperlinkki"/>
                <w:rFonts w:eastAsiaTheme="minorEastAsia"/>
                <w:noProof/>
              </w:rPr>
              <w:t>2.9</w:t>
            </w:r>
            <w:r w:rsidR="00C507E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507E7" w:rsidRPr="00A160BE">
              <w:rPr>
                <w:rStyle w:val="Hyperlinkki"/>
                <w:rFonts w:eastAsiaTheme="minorEastAsia"/>
                <w:noProof/>
              </w:rPr>
              <w:t>Taipuma (ullakkopalo)</w:t>
            </w:r>
            <w:r w:rsidR="00C507E7">
              <w:rPr>
                <w:noProof/>
                <w:webHidden/>
              </w:rPr>
              <w:tab/>
            </w:r>
            <w:r w:rsidR="00C507E7">
              <w:rPr>
                <w:noProof/>
                <w:webHidden/>
              </w:rPr>
              <w:fldChar w:fldCharType="begin"/>
            </w:r>
            <w:r w:rsidR="00C507E7">
              <w:rPr>
                <w:noProof/>
                <w:webHidden/>
              </w:rPr>
              <w:instrText xml:space="preserve"> PAGEREF _Toc96006401 \h </w:instrText>
            </w:r>
            <w:r w:rsidR="00C507E7">
              <w:rPr>
                <w:noProof/>
                <w:webHidden/>
              </w:rPr>
            </w:r>
            <w:r w:rsidR="00C507E7">
              <w:rPr>
                <w:noProof/>
                <w:webHidden/>
              </w:rPr>
              <w:fldChar w:fldCharType="separate"/>
            </w:r>
            <w:r w:rsidR="00C507E7">
              <w:rPr>
                <w:noProof/>
                <w:webHidden/>
              </w:rPr>
              <w:t>7</w:t>
            </w:r>
            <w:r w:rsidR="00C507E7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1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4" w:name="_Toc96006390"/>
      <w:bookmarkStart w:id="5" w:name="_Toc435452538"/>
      <w:bookmarkStart w:id="6" w:name="_Toc442694286"/>
      <w:bookmarkStart w:id="7" w:name="_Toc442694309"/>
      <w:bookmarkStart w:id="8" w:name="_Toc442694352"/>
      <w:bookmarkStart w:id="9" w:name="_Toc442694445"/>
      <w:bookmarkEnd w:id="2"/>
      <w:bookmarkEnd w:id="3"/>
      <w:r>
        <w:lastRenderedPageBreak/>
        <w:t>tarkasteltava rakenne</w:t>
      </w:r>
      <w:bookmarkEnd w:id="4"/>
    </w:p>
    <w:p w14:paraId="098116D9" w14:textId="296D4DB1" w:rsidR="00891F21" w:rsidRDefault="007F11F2" w:rsidP="00891F21">
      <w:pPr>
        <w:rPr>
          <w:lang w:val="fi-FI"/>
        </w:rPr>
      </w:pPr>
      <w:r w:rsidRPr="007F11F2">
        <w:rPr>
          <w:lang w:val="fi-FI"/>
        </w:rPr>
        <w:t xml:space="preserve">Kuvassa on </w:t>
      </w:r>
      <w:r w:rsidR="00055156">
        <w:rPr>
          <w:lang w:val="fi-FI"/>
        </w:rPr>
        <w:t>NR-yläpohja</w:t>
      </w:r>
      <w:r w:rsidR="00342525">
        <w:rPr>
          <w:lang w:val="fi-FI"/>
        </w:rPr>
        <w:t>, jota</w:t>
      </w:r>
      <w:r w:rsidR="00D737DA">
        <w:rPr>
          <w:lang w:val="fi-FI"/>
        </w:rPr>
        <w:t xml:space="preserve"> kuormittaa kuvassa esitetty </w:t>
      </w:r>
      <w:r w:rsidR="00AC5649">
        <w:rPr>
          <w:lang w:val="fi-FI"/>
        </w:rPr>
        <w:t>ominaiskuormat</w:t>
      </w:r>
      <w:r w:rsidRPr="007F11F2">
        <w:rPr>
          <w:lang w:val="fi-FI"/>
        </w:rPr>
        <w:t xml:space="preserve">. </w:t>
      </w:r>
      <w:r w:rsidR="00055156" w:rsidRPr="00055156">
        <w:rPr>
          <w:lang w:val="fi-FI"/>
        </w:rPr>
        <w:t>NR-yläpohja on suojattu alapuolista paloa vastaan palokipsikartonkilevyillä koko palonkestoajalle, joten alapuolista paloa ei tarvitse tutkia tässä esimerkissä. Ullakkopalossa NR-ristikon toiminta ristikkona menetetään, jolloin palotilanteen kantavuus mitoitetaan alapaarrepalkin varaan. Alapaarrepalkkina käytetään Kerto-S-palkkia 45x400, joka on osa NR-ristikkoa.</w:t>
      </w:r>
    </w:p>
    <w:p w14:paraId="38564AEA" w14:textId="76D46126" w:rsidR="00891F21" w:rsidRDefault="00891F21" w:rsidP="00891F21">
      <w:pPr>
        <w:pStyle w:val="Luettelokappale"/>
      </w:pPr>
      <w:r>
        <w:t xml:space="preserve">Tarkastellaan </w:t>
      </w:r>
      <w:r w:rsidR="00055156">
        <w:t>Kerto-S-</w:t>
      </w:r>
      <w:r w:rsidR="00AC5649">
        <w:t>palkin</w:t>
      </w:r>
      <w:r w:rsidR="00342525">
        <w:t xml:space="preserve"> kestävyys palotilanteessa, kun </w:t>
      </w:r>
      <w:r w:rsidR="00D737DA">
        <w:t xml:space="preserve">palo sijaitsee </w:t>
      </w:r>
      <w:r w:rsidR="00055156">
        <w:t>ullakolla</w:t>
      </w:r>
    </w:p>
    <w:p w14:paraId="4C612AE7" w14:textId="77777777" w:rsidR="00891F21" w:rsidRDefault="00891F21" w:rsidP="00891F21">
      <w:pPr>
        <w:pStyle w:val="Otsikko2"/>
      </w:pPr>
      <w:bookmarkStart w:id="10" w:name="_Toc89784627"/>
      <w:bookmarkStart w:id="11" w:name="_Toc96006391"/>
      <w:r>
        <w:t>Lähtötietoja</w:t>
      </w:r>
      <w:bookmarkEnd w:id="10"/>
      <w:bookmarkEnd w:id="11"/>
    </w:p>
    <w:p w14:paraId="6C5F9B76" w14:textId="033CAD80" w:rsidR="00342525" w:rsidRDefault="00342525" w:rsidP="00EF1B70">
      <w:pPr>
        <w:pStyle w:val="Luettelokappale"/>
      </w:pPr>
      <w:r>
        <w:t>Palonkestoaika on 60 minuuttia</w:t>
      </w:r>
    </w:p>
    <w:p w14:paraId="4355180A" w14:textId="77777777" w:rsidR="005169E2" w:rsidRDefault="005169E2" w:rsidP="005169E2">
      <w:pPr>
        <w:pStyle w:val="Luettelokappale"/>
        <w:numPr>
          <w:ilvl w:val="0"/>
          <w:numId w:val="0"/>
        </w:numPr>
        <w:ind w:left="720"/>
      </w:pPr>
    </w:p>
    <w:p w14:paraId="32E8D9B3" w14:textId="42EE433C" w:rsidR="002D1811" w:rsidRDefault="00055156" w:rsidP="002D1811">
      <w:pPr>
        <w:rPr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49963EF8" wp14:editId="23FA98B2">
            <wp:extent cx="6120130" cy="3830320"/>
            <wp:effectExtent l="0" t="0" r="0" b="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83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9FEFC1" w14:textId="77777777" w:rsidR="00055156" w:rsidRDefault="00055156" w:rsidP="002D1811">
      <w:pPr>
        <w:rPr>
          <w:lang w:val="fi-FI"/>
        </w:rPr>
      </w:pPr>
    </w:p>
    <w:p w14:paraId="2EBDB02E" w14:textId="77777777" w:rsidR="00055156" w:rsidRDefault="00055156" w:rsidP="002D1811">
      <w:pPr>
        <w:rPr>
          <w:lang w:val="fi-FI"/>
        </w:rPr>
      </w:pPr>
    </w:p>
    <w:p w14:paraId="3E1CB239" w14:textId="77777777" w:rsidR="00055156" w:rsidRDefault="00055156" w:rsidP="002D1811">
      <w:pPr>
        <w:rPr>
          <w:lang w:val="fi-FI"/>
        </w:rPr>
      </w:pPr>
    </w:p>
    <w:p w14:paraId="6DEE028E" w14:textId="77777777" w:rsidR="00055156" w:rsidRDefault="00055156" w:rsidP="002D1811">
      <w:pPr>
        <w:rPr>
          <w:lang w:val="fi-FI"/>
        </w:rPr>
      </w:pPr>
    </w:p>
    <w:p w14:paraId="5EE4F739" w14:textId="77777777" w:rsidR="00055156" w:rsidRDefault="00055156" w:rsidP="002D1811">
      <w:pPr>
        <w:rPr>
          <w:lang w:val="fi-FI"/>
        </w:rPr>
      </w:pPr>
    </w:p>
    <w:p w14:paraId="10ED2671" w14:textId="77777777" w:rsidR="00055156" w:rsidRDefault="00055156" w:rsidP="002D1811">
      <w:pPr>
        <w:rPr>
          <w:lang w:val="fi-FI"/>
        </w:rPr>
      </w:pPr>
    </w:p>
    <w:p w14:paraId="74E883A1" w14:textId="77777777" w:rsidR="00055156" w:rsidRDefault="00055156" w:rsidP="002D1811">
      <w:pPr>
        <w:rPr>
          <w:lang w:val="fi-FI"/>
        </w:rPr>
      </w:pPr>
    </w:p>
    <w:p w14:paraId="170EBBBD" w14:textId="77777777" w:rsidR="00055156" w:rsidRPr="00D737DA" w:rsidRDefault="00055156" w:rsidP="002D1811">
      <w:pPr>
        <w:rPr>
          <w:lang w:val="fi-FI"/>
        </w:rPr>
      </w:pPr>
    </w:p>
    <w:p w14:paraId="2B9B969B" w14:textId="77777777" w:rsidR="00D562AD" w:rsidRDefault="00D562AD" w:rsidP="00D562AD">
      <w:pPr>
        <w:pStyle w:val="Otsikko1"/>
        <w:rPr>
          <w:color w:val="0D0D0D" w:themeColor="text1"/>
        </w:rPr>
      </w:pPr>
      <w:bookmarkStart w:id="12" w:name="_Toc96006392"/>
      <w:r>
        <w:lastRenderedPageBreak/>
        <w:t>laskelmat</w:t>
      </w:r>
      <w:bookmarkEnd w:id="12"/>
    </w:p>
    <w:p w14:paraId="4EE0D952" w14:textId="706BBD19" w:rsidR="00055156" w:rsidRPr="00CA6D15" w:rsidRDefault="00055156" w:rsidP="00055156">
      <w:pPr>
        <w:pStyle w:val="Otsikko2"/>
      </w:pPr>
      <w:bookmarkStart w:id="13" w:name="_Toc96006393"/>
      <w:r w:rsidRPr="00055156">
        <w:t>Palotilanteen kuormitus palkille (</w:t>
      </w:r>
      <w:r>
        <w:t>ullakko</w:t>
      </w:r>
      <w:r w:rsidRPr="00055156">
        <w:t>palo)</w:t>
      </w:r>
      <w:bookmarkEnd w:id="13"/>
    </w:p>
    <w:p w14:paraId="22FE0AFD" w14:textId="77777777" w:rsidR="00055156" w:rsidRPr="00055156" w:rsidRDefault="00055156" w:rsidP="00055156">
      <w:pPr>
        <w:rPr>
          <w:rFonts w:ascii="Arial" w:hAnsi="Arial" w:cs="Arial"/>
          <w:lang w:val="fi-FI"/>
        </w:rPr>
      </w:pPr>
      <w:r w:rsidRPr="00806803">
        <w:rPr>
          <w:rFonts w:ascii="Arial" w:hAnsi="Arial" w:cs="Arial"/>
          <w:position w:val="-32"/>
        </w:rPr>
        <w:object w:dxaOrig="6880" w:dyaOrig="760" w14:anchorId="0A6A42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3.25pt;height:31.5pt" o:ole="">
            <v:imagedata r:id="rId13" o:title=""/>
          </v:shape>
          <o:OLEObject Type="Embed" ProgID="Equation.DSMT4" ShapeID="_x0000_i1025" DrawAspect="Content" ObjectID="_1707543373" r:id="rId14"/>
        </w:object>
      </w:r>
    </w:p>
    <w:p w14:paraId="7E4DF77E" w14:textId="3E235037" w:rsidR="00055156" w:rsidRDefault="009F5031" w:rsidP="00055156">
      <w:pPr>
        <w:pStyle w:val="Otsikko2"/>
      </w:pPr>
      <w:bookmarkStart w:id="14" w:name="_Toc96006394"/>
      <w:r>
        <w:t>P</w:t>
      </w:r>
      <w:r w:rsidR="00055156" w:rsidRPr="00055156">
        <w:t>alkin materiaaliominaisuudet (</w:t>
      </w:r>
      <w:r w:rsidR="00055156">
        <w:t>ullakko</w:t>
      </w:r>
      <w:r w:rsidR="00055156" w:rsidRPr="00055156">
        <w:t>palo)</w:t>
      </w:r>
      <w:bookmarkEnd w:id="14"/>
    </w:p>
    <w:p w14:paraId="5813CB47" w14:textId="3C35A0EF" w:rsidR="00055156" w:rsidRPr="009F5031" w:rsidRDefault="00055156" w:rsidP="009F5031">
      <w:pPr>
        <w:spacing w:before="120"/>
        <w:rPr>
          <w:sz w:val="20"/>
          <w:szCs w:val="20"/>
          <w:lang w:val="fi-FI"/>
        </w:rPr>
      </w:pPr>
      <w:r w:rsidRPr="00806803">
        <w:rPr>
          <w:rFonts w:ascii="Arial" w:hAnsi="Arial" w:cs="Arial"/>
          <w:position w:val="-210"/>
        </w:rPr>
        <w:object w:dxaOrig="5000" w:dyaOrig="4380" w14:anchorId="298ADA2E">
          <v:shape id="_x0000_i1026" type="#_x0000_t75" style="width:210pt;height:183.75pt" o:ole="">
            <v:imagedata r:id="rId15" o:title=""/>
          </v:shape>
          <o:OLEObject Type="Embed" ProgID="Equation.DSMT4" ShapeID="_x0000_i1026" DrawAspect="Content" ObjectID="_1707543374" r:id="rId16"/>
        </w:object>
      </w:r>
    </w:p>
    <w:p w14:paraId="0AED748E" w14:textId="78E880B6" w:rsidR="00D562AD" w:rsidRDefault="00055156" w:rsidP="00055156">
      <w:pPr>
        <w:pStyle w:val="Otsikko2"/>
      </w:pPr>
      <w:bookmarkStart w:id="15" w:name="_Toc96006395"/>
      <w:r w:rsidRPr="00055156">
        <w:t>Tehollisen hiiltymissyvyyden mitoitusarvo (</w:t>
      </w:r>
      <w:r>
        <w:t>ullakko</w:t>
      </w:r>
      <w:r w:rsidRPr="00055156">
        <w:t>palo)</w:t>
      </w:r>
      <w:bookmarkEnd w:id="15"/>
    </w:p>
    <w:p w14:paraId="0B18A2C9" w14:textId="748EA384" w:rsidR="00342525" w:rsidRDefault="00055156" w:rsidP="002D1811">
      <w:pPr>
        <w:rPr>
          <w:rFonts w:ascii="Arial" w:hAnsi="Arial" w:cs="Arial"/>
        </w:rPr>
      </w:pPr>
      <w:r w:rsidRPr="00806803">
        <w:rPr>
          <w:rFonts w:ascii="Arial" w:hAnsi="Arial" w:cs="Arial"/>
          <w:position w:val="-106"/>
        </w:rPr>
        <w:object w:dxaOrig="4720" w:dyaOrig="2240" w14:anchorId="4AD2383E">
          <v:shape id="_x0000_i1027" type="#_x0000_t75" style="width:199.5pt;height:94.5pt" o:ole="">
            <v:imagedata r:id="rId17" o:title=""/>
          </v:shape>
          <o:OLEObject Type="Embed" ProgID="Equation.DSMT4" ShapeID="_x0000_i1027" DrawAspect="Content" ObjectID="_1707543375" r:id="rId18"/>
        </w:object>
      </w:r>
    </w:p>
    <w:p w14:paraId="6BC92C2A" w14:textId="77777777" w:rsidR="009F5031" w:rsidRDefault="009F5031" w:rsidP="002D1811">
      <w:pPr>
        <w:rPr>
          <w:rFonts w:ascii="Arial" w:hAnsi="Arial" w:cs="Arial"/>
        </w:rPr>
      </w:pPr>
    </w:p>
    <w:p w14:paraId="1FB02D76" w14:textId="77777777" w:rsidR="009F5031" w:rsidRDefault="009F5031" w:rsidP="002D1811">
      <w:pPr>
        <w:rPr>
          <w:rFonts w:ascii="Arial" w:hAnsi="Arial" w:cs="Arial"/>
        </w:rPr>
      </w:pPr>
    </w:p>
    <w:p w14:paraId="44CCD86A" w14:textId="77777777" w:rsidR="009F5031" w:rsidRDefault="009F5031" w:rsidP="002D1811">
      <w:pPr>
        <w:rPr>
          <w:rFonts w:ascii="Arial" w:hAnsi="Arial" w:cs="Arial"/>
        </w:rPr>
      </w:pPr>
    </w:p>
    <w:p w14:paraId="01973E77" w14:textId="77777777" w:rsidR="009F5031" w:rsidRDefault="009F5031" w:rsidP="002D1811">
      <w:pPr>
        <w:rPr>
          <w:rFonts w:ascii="Arial" w:hAnsi="Arial" w:cs="Arial"/>
        </w:rPr>
      </w:pPr>
    </w:p>
    <w:p w14:paraId="22441A8C" w14:textId="77777777" w:rsidR="009F5031" w:rsidRDefault="009F5031" w:rsidP="002D1811">
      <w:pPr>
        <w:rPr>
          <w:rFonts w:ascii="Arial" w:hAnsi="Arial" w:cs="Arial"/>
        </w:rPr>
      </w:pPr>
    </w:p>
    <w:p w14:paraId="29BB32FF" w14:textId="77777777" w:rsidR="009F5031" w:rsidRDefault="009F5031" w:rsidP="002D1811">
      <w:pPr>
        <w:rPr>
          <w:rFonts w:ascii="Arial" w:hAnsi="Arial" w:cs="Arial"/>
        </w:rPr>
      </w:pPr>
    </w:p>
    <w:p w14:paraId="0DA02037" w14:textId="77777777" w:rsidR="009F5031" w:rsidRDefault="009F5031" w:rsidP="002D1811">
      <w:pPr>
        <w:rPr>
          <w:rFonts w:ascii="Arial" w:hAnsi="Arial" w:cs="Arial"/>
        </w:rPr>
      </w:pPr>
    </w:p>
    <w:p w14:paraId="5300A952" w14:textId="77777777" w:rsidR="009F5031" w:rsidRDefault="009F5031" w:rsidP="002D1811">
      <w:pPr>
        <w:rPr>
          <w:rFonts w:ascii="Arial" w:hAnsi="Arial" w:cs="Arial"/>
        </w:rPr>
      </w:pPr>
    </w:p>
    <w:p w14:paraId="5B6C8DFC" w14:textId="77777777" w:rsidR="009F5031" w:rsidRDefault="009F5031" w:rsidP="002D1811">
      <w:pPr>
        <w:rPr>
          <w:rFonts w:ascii="Arial" w:hAnsi="Arial" w:cs="Arial"/>
        </w:rPr>
      </w:pPr>
    </w:p>
    <w:p w14:paraId="6E8FE0F3" w14:textId="77777777" w:rsidR="009F5031" w:rsidRDefault="009F5031" w:rsidP="002D1811">
      <w:pPr>
        <w:rPr>
          <w:rFonts w:ascii="Arial" w:hAnsi="Arial" w:cs="Arial"/>
        </w:rPr>
      </w:pPr>
    </w:p>
    <w:p w14:paraId="20B5B367" w14:textId="77777777" w:rsidR="009F5031" w:rsidRDefault="009F5031" w:rsidP="002D1811">
      <w:pPr>
        <w:rPr>
          <w:rFonts w:ascii="Arial" w:hAnsi="Arial" w:cs="Arial"/>
        </w:rPr>
      </w:pPr>
    </w:p>
    <w:p w14:paraId="75B04A43" w14:textId="77777777" w:rsidR="009F5031" w:rsidRDefault="009F5031" w:rsidP="002D1811">
      <w:pPr>
        <w:rPr>
          <w:rFonts w:ascii="Arial" w:hAnsi="Arial" w:cs="Arial"/>
        </w:rPr>
      </w:pPr>
    </w:p>
    <w:p w14:paraId="071DD000" w14:textId="77777777" w:rsidR="009F5031" w:rsidRDefault="009F5031" w:rsidP="002D1811">
      <w:pPr>
        <w:rPr>
          <w:rFonts w:ascii="Arial" w:hAnsi="Arial" w:cs="Arial"/>
        </w:rPr>
      </w:pPr>
    </w:p>
    <w:p w14:paraId="1DC13398" w14:textId="77777777" w:rsidR="009F5031" w:rsidRPr="00D737DA" w:rsidRDefault="009F5031" w:rsidP="002D1811">
      <w:pPr>
        <w:rPr>
          <w:lang w:val="fi-FI"/>
        </w:rPr>
      </w:pPr>
    </w:p>
    <w:p w14:paraId="194403B4" w14:textId="135C9AC1" w:rsidR="00D562AD" w:rsidRPr="00CA6D15" w:rsidRDefault="00055156" w:rsidP="00055156">
      <w:pPr>
        <w:pStyle w:val="Otsikko2"/>
      </w:pPr>
      <w:bookmarkStart w:id="16" w:name="_Toc96006396"/>
      <w:r w:rsidRPr="00055156">
        <w:lastRenderedPageBreak/>
        <w:t>Tehollinen poikkileikkaus (</w:t>
      </w:r>
      <w:r>
        <w:t>ullakko</w:t>
      </w:r>
      <w:r w:rsidRPr="00055156">
        <w:t>palo)</w:t>
      </w:r>
      <w:bookmarkEnd w:id="16"/>
    </w:p>
    <w:p w14:paraId="191052B5" w14:textId="29C4D6F3" w:rsidR="00342525" w:rsidRDefault="00055156" w:rsidP="002D1811">
      <w:pPr>
        <w:rPr>
          <w:rFonts w:ascii="Arial" w:hAnsi="Arial" w:cs="Arial"/>
        </w:rPr>
      </w:pPr>
      <w:r w:rsidRPr="00055156">
        <w:rPr>
          <w:rFonts w:ascii="Arial" w:hAnsi="Arial" w:cs="Arial"/>
          <w:position w:val="-48"/>
        </w:rPr>
        <w:object w:dxaOrig="8059" w:dyaOrig="1060" w14:anchorId="11E48DCA">
          <v:shape id="_x0000_i1028" type="#_x0000_t75" style="width:353.25pt;height:45pt" o:ole="">
            <v:imagedata r:id="rId19" o:title=""/>
          </v:shape>
          <o:OLEObject Type="Embed" ProgID="Equation.DSMT4" ShapeID="_x0000_i1028" DrawAspect="Content" ObjectID="_1707543376" r:id="rId20"/>
        </w:object>
      </w:r>
    </w:p>
    <w:p w14:paraId="61E0A321" w14:textId="77777777" w:rsidR="00055156" w:rsidRDefault="00055156" w:rsidP="002D1811">
      <w:pPr>
        <w:rPr>
          <w:rFonts w:ascii="Arial" w:hAnsi="Arial" w:cs="Arial"/>
        </w:rPr>
      </w:pPr>
    </w:p>
    <w:p w14:paraId="65BEDAC7" w14:textId="65DBF030" w:rsidR="00055156" w:rsidRDefault="00055156" w:rsidP="002D1811">
      <w:pPr>
        <w:rPr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419A50DB" wp14:editId="7894399F">
            <wp:extent cx="3904091" cy="3811519"/>
            <wp:effectExtent l="0" t="0" r="1270" b="0"/>
            <wp:docPr id="6" name="Kuv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924547" cy="3831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73945A" w14:textId="77777777" w:rsidR="00055156" w:rsidRDefault="00055156" w:rsidP="002D1811">
      <w:pPr>
        <w:rPr>
          <w:lang w:val="fi-FI"/>
        </w:rPr>
      </w:pPr>
    </w:p>
    <w:p w14:paraId="534F7773" w14:textId="32B91A86" w:rsidR="00342525" w:rsidRDefault="00C507E7" w:rsidP="00055156">
      <w:pPr>
        <w:pStyle w:val="Otsikko2"/>
      </w:pPr>
      <w:bookmarkStart w:id="17" w:name="_Toc96006397"/>
      <w:bookmarkStart w:id="18" w:name="_Toc94800403"/>
      <w:r>
        <w:t>T</w:t>
      </w:r>
      <w:r w:rsidR="00055156" w:rsidRPr="00055156">
        <w:t>aivutuskestävyys (</w:t>
      </w:r>
      <w:r w:rsidR="00055156">
        <w:t>ullakko</w:t>
      </w:r>
      <w:r w:rsidR="00055156" w:rsidRPr="00055156">
        <w:t>palo)</w:t>
      </w:r>
      <w:bookmarkEnd w:id="17"/>
    </w:p>
    <w:bookmarkEnd w:id="18"/>
    <w:p w14:paraId="40D769EE" w14:textId="60F382A0" w:rsidR="002F6096" w:rsidRDefault="00055156" w:rsidP="002F6096">
      <w:pPr>
        <w:spacing w:before="120"/>
        <w:rPr>
          <w:rFonts w:ascii="Arial" w:hAnsi="Arial" w:cs="Arial"/>
        </w:rPr>
      </w:pPr>
      <w:r w:rsidRPr="00806803">
        <w:rPr>
          <w:rFonts w:ascii="Arial" w:hAnsi="Arial" w:cs="Arial"/>
          <w:position w:val="-72"/>
        </w:rPr>
        <w:object w:dxaOrig="6800" w:dyaOrig="1820" w14:anchorId="3CC15387">
          <v:shape id="_x0000_i1029" type="#_x0000_t75" style="width:287.25pt;height:75.75pt" o:ole="">
            <v:imagedata r:id="rId22" o:title=""/>
          </v:shape>
          <o:OLEObject Type="Embed" ProgID="Equation.DSMT4" ShapeID="_x0000_i1029" DrawAspect="Content" ObjectID="_1707543377" r:id="rId23"/>
        </w:object>
      </w:r>
    </w:p>
    <w:p w14:paraId="7D42330A" w14:textId="77777777" w:rsidR="00055156" w:rsidRDefault="00055156" w:rsidP="002F6096">
      <w:pPr>
        <w:spacing w:before="120"/>
        <w:rPr>
          <w:rFonts w:ascii="Arial" w:hAnsi="Arial" w:cs="Arial"/>
        </w:rPr>
      </w:pPr>
    </w:p>
    <w:p w14:paraId="6FACF034" w14:textId="77777777" w:rsidR="00055156" w:rsidRDefault="00055156" w:rsidP="002F6096">
      <w:pPr>
        <w:spacing w:before="120"/>
        <w:rPr>
          <w:rFonts w:ascii="Arial" w:hAnsi="Arial" w:cs="Arial"/>
        </w:rPr>
      </w:pPr>
    </w:p>
    <w:p w14:paraId="5887F88B" w14:textId="77777777" w:rsidR="00055156" w:rsidRDefault="00055156" w:rsidP="002F6096">
      <w:pPr>
        <w:spacing w:before="120"/>
        <w:rPr>
          <w:rFonts w:ascii="Arial" w:hAnsi="Arial" w:cs="Arial"/>
        </w:rPr>
      </w:pPr>
    </w:p>
    <w:p w14:paraId="7356DDDC" w14:textId="77777777" w:rsidR="00055156" w:rsidRDefault="00055156" w:rsidP="002F6096">
      <w:pPr>
        <w:spacing w:before="120"/>
        <w:rPr>
          <w:rFonts w:ascii="Arial" w:hAnsi="Arial" w:cs="Arial"/>
        </w:rPr>
      </w:pPr>
    </w:p>
    <w:p w14:paraId="668A3A4E" w14:textId="77777777" w:rsidR="00055156" w:rsidRDefault="00055156" w:rsidP="002F6096">
      <w:pPr>
        <w:spacing w:before="120"/>
        <w:rPr>
          <w:rFonts w:ascii="Arial" w:hAnsi="Arial" w:cs="Arial"/>
        </w:rPr>
      </w:pPr>
    </w:p>
    <w:p w14:paraId="5FEBA610" w14:textId="77777777" w:rsidR="00055156" w:rsidRDefault="00055156" w:rsidP="002F6096">
      <w:pPr>
        <w:spacing w:before="120"/>
        <w:rPr>
          <w:rFonts w:ascii="Arial" w:hAnsi="Arial" w:cs="Arial"/>
        </w:rPr>
      </w:pPr>
    </w:p>
    <w:p w14:paraId="6E4EAAF2" w14:textId="77777777" w:rsidR="00055156" w:rsidRDefault="00055156" w:rsidP="002F6096">
      <w:pPr>
        <w:spacing w:before="120"/>
        <w:rPr>
          <w:rFonts w:ascii="Arial" w:hAnsi="Arial" w:cs="Arial"/>
        </w:rPr>
      </w:pPr>
    </w:p>
    <w:p w14:paraId="5B00FEC6" w14:textId="77777777" w:rsidR="00055156" w:rsidRDefault="00055156" w:rsidP="002F6096">
      <w:pPr>
        <w:spacing w:before="120"/>
        <w:rPr>
          <w:rFonts w:ascii="Arial" w:hAnsi="Arial" w:cs="Arial"/>
        </w:rPr>
      </w:pPr>
    </w:p>
    <w:p w14:paraId="068B7A45" w14:textId="38F8B6C0" w:rsidR="00465AF1" w:rsidRDefault="00C507E7" w:rsidP="00055156">
      <w:pPr>
        <w:pStyle w:val="Otsikko2"/>
      </w:pPr>
      <w:bookmarkStart w:id="19" w:name="_Toc96006398"/>
      <w:r>
        <w:lastRenderedPageBreak/>
        <w:t>K</w:t>
      </w:r>
      <w:r w:rsidR="00055156">
        <w:t>iepahduskestävyys (ullakkop</w:t>
      </w:r>
      <w:r w:rsidR="00055156" w:rsidRPr="00055156">
        <w:t>alo)</w:t>
      </w:r>
      <w:bookmarkEnd w:id="19"/>
    </w:p>
    <w:p w14:paraId="15E94C8A" w14:textId="77777777" w:rsidR="00055156" w:rsidRDefault="00055156" w:rsidP="00055156">
      <w:pPr>
        <w:rPr>
          <w:rFonts w:cs="Arial"/>
          <w:szCs w:val="20"/>
          <w:lang w:val="fi-FI"/>
        </w:rPr>
      </w:pPr>
      <w:r w:rsidRPr="00055156">
        <w:rPr>
          <w:rFonts w:cs="Arial"/>
          <w:szCs w:val="20"/>
          <w:lang w:val="fi-FI"/>
        </w:rPr>
        <w:t>Alapaarrepalkki tuetaan palkkien väliin asennetuilla kiepahdustuilla, jolloin kiepahdustuet toimivat koko palonkestoajan (hiiltyvät vain yläreunasta). Tukien k-jako on a = 2000 mm.</w:t>
      </w:r>
    </w:p>
    <w:p w14:paraId="414F8D94" w14:textId="77777777" w:rsidR="00055156" w:rsidRPr="00055156" w:rsidRDefault="00055156" w:rsidP="00055156">
      <w:pPr>
        <w:rPr>
          <w:rFonts w:cs="Arial"/>
          <w:noProof/>
          <w:szCs w:val="20"/>
          <w:lang w:val="fi-FI" w:eastAsia="fi-FI"/>
        </w:rPr>
      </w:pPr>
    </w:p>
    <w:p w14:paraId="6D7CE72B" w14:textId="2EBA1697" w:rsidR="00D562AD" w:rsidRDefault="00055156" w:rsidP="00D562AD">
      <w:pPr>
        <w:rPr>
          <w:rFonts w:ascii="Arial" w:hAnsi="Arial" w:cs="Arial"/>
          <w:lang w:val="fi-FI"/>
        </w:rPr>
      </w:pPr>
      <w:r w:rsidRPr="00806803">
        <w:rPr>
          <w:rFonts w:ascii="Arial" w:hAnsi="Arial" w:cs="Arial"/>
          <w:noProof/>
          <w:lang w:val="fi-FI" w:eastAsia="fi-FI"/>
        </w:rPr>
        <w:drawing>
          <wp:inline distT="0" distB="0" distL="0" distR="0" wp14:anchorId="340168A9" wp14:editId="7B600A05">
            <wp:extent cx="4770783" cy="4150062"/>
            <wp:effectExtent l="0" t="0" r="0" b="3175"/>
            <wp:docPr id="9" name="Kuva 9" descr="N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NR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808" cy="418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6D64CB" w14:textId="77777777" w:rsidR="00055156" w:rsidRDefault="00055156" w:rsidP="00D562AD">
      <w:pPr>
        <w:rPr>
          <w:rFonts w:ascii="Arial" w:hAnsi="Arial" w:cs="Arial"/>
          <w:lang w:val="fi-FI"/>
        </w:rPr>
      </w:pPr>
    </w:p>
    <w:p w14:paraId="35C086B4" w14:textId="77777777" w:rsidR="00055156" w:rsidRDefault="00055156" w:rsidP="00D562AD">
      <w:pPr>
        <w:rPr>
          <w:rFonts w:ascii="Arial" w:hAnsi="Arial" w:cs="Arial"/>
          <w:lang w:val="fi-FI"/>
        </w:rPr>
      </w:pPr>
    </w:p>
    <w:p w14:paraId="35FC81C1" w14:textId="0EF00DD1" w:rsidR="00055156" w:rsidRPr="00055156" w:rsidRDefault="00055156" w:rsidP="00D562AD">
      <w:pPr>
        <w:rPr>
          <w:rFonts w:ascii="Arial" w:hAnsi="Arial" w:cs="Arial"/>
          <w:lang w:val="fi-FI"/>
        </w:rPr>
      </w:pPr>
      <w:r w:rsidRPr="00F42E19">
        <w:rPr>
          <w:rFonts w:ascii="Arial" w:hAnsi="Arial" w:cs="Arial"/>
          <w:position w:val="-168"/>
        </w:rPr>
        <w:object w:dxaOrig="9600" w:dyaOrig="3480" w14:anchorId="1FB3D817">
          <v:shape id="_x0000_i1030" type="#_x0000_t75" style="width:398.25pt;height:2in" o:ole="">
            <v:imagedata r:id="rId25" o:title=""/>
          </v:shape>
          <o:OLEObject Type="Embed" ProgID="Equation.DSMT4" ShapeID="_x0000_i1030" DrawAspect="Content" ObjectID="_1707543378" r:id="rId26"/>
        </w:object>
      </w:r>
    </w:p>
    <w:p w14:paraId="3765C7FA" w14:textId="52342944" w:rsidR="00465AF1" w:rsidRPr="00055156" w:rsidRDefault="00465AF1" w:rsidP="00465AF1">
      <w:pPr>
        <w:rPr>
          <w:rFonts w:ascii="Arial" w:hAnsi="Arial" w:cs="Arial"/>
          <w:lang w:val="fi-FI"/>
        </w:rPr>
      </w:pPr>
    </w:p>
    <w:p w14:paraId="0D7552D9" w14:textId="3620014D" w:rsidR="00465AF1" w:rsidRDefault="00465AF1" w:rsidP="00465AF1">
      <w:pPr>
        <w:rPr>
          <w:rFonts w:ascii="Arial" w:hAnsi="Arial" w:cs="Arial"/>
          <w:lang w:val="fi-FI"/>
        </w:rPr>
      </w:pPr>
    </w:p>
    <w:p w14:paraId="2321F61F" w14:textId="77777777" w:rsidR="009F5031" w:rsidRDefault="009F5031" w:rsidP="00465AF1">
      <w:pPr>
        <w:rPr>
          <w:rFonts w:ascii="Arial" w:hAnsi="Arial" w:cs="Arial"/>
          <w:lang w:val="fi-FI"/>
        </w:rPr>
      </w:pPr>
    </w:p>
    <w:p w14:paraId="68EBB816" w14:textId="77777777" w:rsidR="009F5031" w:rsidRDefault="009F5031" w:rsidP="00465AF1">
      <w:pPr>
        <w:rPr>
          <w:rFonts w:ascii="Arial" w:hAnsi="Arial" w:cs="Arial"/>
          <w:lang w:val="fi-FI"/>
        </w:rPr>
      </w:pPr>
    </w:p>
    <w:p w14:paraId="36020001" w14:textId="77777777" w:rsidR="009F5031" w:rsidRDefault="009F5031" w:rsidP="00465AF1">
      <w:pPr>
        <w:rPr>
          <w:rFonts w:ascii="Arial" w:hAnsi="Arial" w:cs="Arial"/>
          <w:lang w:val="fi-FI"/>
        </w:rPr>
      </w:pPr>
    </w:p>
    <w:p w14:paraId="05C7024E" w14:textId="77777777" w:rsidR="009F5031" w:rsidRPr="00055156" w:rsidRDefault="009F5031" w:rsidP="00465AF1">
      <w:pPr>
        <w:rPr>
          <w:rFonts w:ascii="Arial" w:hAnsi="Arial" w:cs="Arial"/>
          <w:lang w:val="fi-FI"/>
        </w:rPr>
      </w:pPr>
    </w:p>
    <w:p w14:paraId="1484B28D" w14:textId="77777777" w:rsidR="009F5031" w:rsidRDefault="009F5031" w:rsidP="009F5031">
      <w:pPr>
        <w:pStyle w:val="Otsikko2"/>
      </w:pPr>
      <w:bookmarkStart w:id="20" w:name="_Toc96006399"/>
      <w:r w:rsidRPr="007666E4">
        <w:lastRenderedPageBreak/>
        <w:t>Leikkauskestävyys</w:t>
      </w:r>
      <w:bookmarkEnd w:id="20"/>
    </w:p>
    <w:p w14:paraId="41C28ECF" w14:textId="77777777" w:rsidR="009F5031" w:rsidRDefault="009F5031" w:rsidP="009F5031">
      <w:pPr>
        <w:rPr>
          <w:rFonts w:cs="Arial"/>
          <w:szCs w:val="20"/>
          <w:lang w:val="fi-FI"/>
        </w:rPr>
      </w:pPr>
      <w:r w:rsidRPr="007666E4">
        <w:rPr>
          <w:rFonts w:cs="Arial"/>
          <w:szCs w:val="20"/>
          <w:lang w:val="fi-FI"/>
        </w:rPr>
        <w:t xml:space="preserve">Ei tarvitse tarkastaa palotilanteessa, koska </w:t>
      </w:r>
      <w:r>
        <w:rPr>
          <w:rFonts w:cs="Arial"/>
          <w:szCs w:val="20"/>
          <w:lang w:val="fi-FI"/>
        </w:rPr>
        <w:t>palkin</w:t>
      </w:r>
      <w:r w:rsidRPr="007666E4">
        <w:rPr>
          <w:rFonts w:cs="Arial"/>
          <w:szCs w:val="20"/>
          <w:lang w:val="fi-FI"/>
        </w:rPr>
        <w:t xml:space="preserve"> poikkileikkaus on suorakaide.</w:t>
      </w:r>
    </w:p>
    <w:p w14:paraId="2895E8B1" w14:textId="77777777" w:rsidR="009F5031" w:rsidRDefault="009F5031" w:rsidP="009F5031">
      <w:pPr>
        <w:pStyle w:val="Otsikko2"/>
      </w:pPr>
      <w:bookmarkStart w:id="21" w:name="_Toc96006400"/>
      <w:r w:rsidRPr="007666E4">
        <w:t>Tukipainekestävyys</w:t>
      </w:r>
      <w:bookmarkEnd w:id="21"/>
      <w:r w:rsidRPr="007666E4">
        <w:t xml:space="preserve"> </w:t>
      </w:r>
    </w:p>
    <w:p w14:paraId="1A0CA42C" w14:textId="77777777" w:rsidR="009F5031" w:rsidRPr="00D97987" w:rsidRDefault="009F5031" w:rsidP="009F5031">
      <w:pPr>
        <w:rPr>
          <w:lang w:val="fi-FI"/>
        </w:rPr>
      </w:pPr>
      <w:r w:rsidRPr="00D97987">
        <w:rPr>
          <w:lang w:val="fi-FI"/>
        </w:rPr>
        <w:t>Ei tarvitse tarkastaa palotilanteessa.</w:t>
      </w:r>
    </w:p>
    <w:p w14:paraId="71679247" w14:textId="6E6482F2" w:rsidR="002F6096" w:rsidRDefault="009F5031" w:rsidP="009F5031">
      <w:pPr>
        <w:pStyle w:val="Otsikko2"/>
      </w:pPr>
      <w:bookmarkStart w:id="22" w:name="_Toc96006401"/>
      <w:r w:rsidRPr="009F5031">
        <w:t>Taipuma (</w:t>
      </w:r>
      <w:r>
        <w:t>ullakko</w:t>
      </w:r>
      <w:r w:rsidRPr="009F5031">
        <w:t>palo)</w:t>
      </w:r>
      <w:bookmarkEnd w:id="22"/>
    </w:p>
    <w:p w14:paraId="0BEA448C" w14:textId="17C8CF3D" w:rsidR="009F5031" w:rsidRDefault="009F5031" w:rsidP="009F5031">
      <w:pPr>
        <w:rPr>
          <w:rFonts w:cs="Arial"/>
          <w:lang w:val="fi-FI"/>
        </w:rPr>
      </w:pPr>
      <w:r w:rsidRPr="00D97987">
        <w:rPr>
          <w:rFonts w:cs="Arial"/>
          <w:lang w:val="fi-FI"/>
        </w:rPr>
        <w:t>Taipumaa ei yleensä tarvitse tarkastaa palotilanteessa ellei taipumasta ole vaaraa rakenteiden osastoivuudelle ja palosuojauksille.</w:t>
      </w:r>
      <w:r>
        <w:rPr>
          <w:rFonts w:cs="Arial"/>
          <w:lang w:val="fi-FI"/>
        </w:rPr>
        <w:t xml:space="preserve"> </w:t>
      </w:r>
      <w:r w:rsidRPr="009F5031">
        <w:rPr>
          <w:rFonts w:cs="Arial"/>
          <w:lang w:val="fi-FI"/>
        </w:rPr>
        <w:t>Tarkastetaan kuitenkin alapaarrepalkin taipuma tässä tapauksessa.</w:t>
      </w:r>
    </w:p>
    <w:p w14:paraId="70C82DCE" w14:textId="77777777" w:rsidR="009F5031" w:rsidRDefault="009F5031" w:rsidP="009F5031">
      <w:pPr>
        <w:rPr>
          <w:rFonts w:cs="Arial"/>
          <w:lang w:val="fi-FI"/>
        </w:rPr>
      </w:pPr>
    </w:p>
    <w:p w14:paraId="5A8BB3AC" w14:textId="26B765EF" w:rsidR="009F5031" w:rsidRPr="007666E4" w:rsidRDefault="009F5031" w:rsidP="009F5031">
      <w:pPr>
        <w:rPr>
          <w:rFonts w:cs="Arial"/>
          <w:lang w:val="fi-FI"/>
        </w:rPr>
      </w:pPr>
      <w:r w:rsidRPr="00806803">
        <w:rPr>
          <w:rFonts w:ascii="Arial" w:hAnsi="Arial" w:cs="Arial"/>
          <w:position w:val="-66"/>
        </w:rPr>
        <w:object w:dxaOrig="6759" w:dyaOrig="1440" w14:anchorId="3C78A48D">
          <v:shape id="_x0000_i1031" type="#_x0000_t75" style="width:290.25pt;height:61.5pt" o:ole="">
            <v:imagedata r:id="rId27" o:title=""/>
          </v:shape>
          <o:OLEObject Type="Embed" ProgID="Equation.DSMT4" ShapeID="_x0000_i1031" DrawAspect="Content" ObjectID="_1707543379" r:id="rId28"/>
        </w:object>
      </w:r>
    </w:p>
    <w:p w14:paraId="641A9934" w14:textId="77777777" w:rsidR="00D562AD" w:rsidRPr="007666E4" w:rsidRDefault="00D562AD" w:rsidP="00D562AD">
      <w:pPr>
        <w:rPr>
          <w:rFonts w:ascii="Arial" w:hAnsi="Arial" w:cs="Arial"/>
          <w:lang w:val="fi-FI"/>
        </w:rPr>
      </w:pPr>
    </w:p>
    <w:p w14:paraId="0F08CF55" w14:textId="4A92254E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3FF532EC" w14:textId="77777777" w:rsidR="00D562AD" w:rsidRDefault="00D562AD" w:rsidP="00C511F5">
      <w:pPr>
        <w:rPr>
          <w:rFonts w:ascii="Arial" w:hAnsi="Arial" w:cs="Arial"/>
        </w:rPr>
      </w:pPr>
    </w:p>
    <w:p w14:paraId="3CAF5091" w14:textId="77777777" w:rsidR="00D562AD" w:rsidRDefault="00D562AD" w:rsidP="00C511F5">
      <w:pPr>
        <w:rPr>
          <w:rFonts w:ascii="Arial" w:hAnsi="Arial" w:cs="Arial"/>
        </w:rPr>
      </w:pPr>
    </w:p>
    <w:p w14:paraId="2CB2936F" w14:textId="77777777" w:rsidR="00D562AD" w:rsidRDefault="00D562AD" w:rsidP="00C511F5">
      <w:pPr>
        <w:rPr>
          <w:rFonts w:ascii="Arial" w:hAnsi="Arial" w:cs="Arial"/>
        </w:rPr>
      </w:pPr>
    </w:p>
    <w:bookmarkEnd w:id="5"/>
    <w:bookmarkEnd w:id="6"/>
    <w:bookmarkEnd w:id="7"/>
    <w:bookmarkEnd w:id="8"/>
    <w:bookmarkEnd w:id="9"/>
    <w:p w14:paraId="59CECB1C" w14:textId="77777777" w:rsidR="00D562AD" w:rsidRDefault="00D562AD" w:rsidP="00C511F5">
      <w:pPr>
        <w:rPr>
          <w:rFonts w:ascii="Arial" w:hAnsi="Arial" w:cs="Arial"/>
        </w:rPr>
      </w:pPr>
    </w:p>
    <w:sectPr w:rsidR="00D562AD" w:rsidSect="00773AFB">
      <w:headerReference w:type="default" r:id="rId29"/>
      <w:headerReference w:type="first" r:id="rId30"/>
      <w:footerReference w:type="first" r:id="rId31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8E72DB1" w14:textId="77777777" w:rsidR="00BF16B4" w:rsidRDefault="00BF16B4" w:rsidP="00CC5D5B">
      <w:r>
        <w:separator/>
      </w:r>
    </w:p>
  </w:endnote>
  <w:endnote w:type="continuationSeparator" w:id="0">
    <w:p w14:paraId="072B9303" w14:textId="77777777" w:rsidR="00BF16B4" w:rsidRDefault="00BF16B4" w:rsidP="00CC5D5B">
      <w:r>
        <w:continuationSeparator/>
      </w:r>
    </w:p>
  </w:endnote>
  <w:endnote w:type="continuationNotice" w:id="1">
    <w:p w14:paraId="5D505994" w14:textId="77777777" w:rsidR="00BF16B4" w:rsidRDefault="00BF16B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9CE13DC" w14:textId="77777777" w:rsidR="00BF16B4" w:rsidRDefault="00BF16B4" w:rsidP="00CC5D5B">
      <w:r>
        <w:separator/>
      </w:r>
    </w:p>
  </w:footnote>
  <w:footnote w:type="continuationSeparator" w:id="0">
    <w:p w14:paraId="77EBAD93" w14:textId="77777777" w:rsidR="00BF16B4" w:rsidRDefault="00BF16B4" w:rsidP="00CC5D5B">
      <w:r>
        <w:continuationSeparator/>
      </w:r>
    </w:p>
  </w:footnote>
  <w:footnote w:type="continuationNotice" w:id="1">
    <w:p w14:paraId="6249DBE3" w14:textId="77777777" w:rsidR="00BF16B4" w:rsidRDefault="00BF16B4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2E9B2330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BA11F1">
      <w:rPr>
        <w:rFonts w:ascii="Calibri" w:hAnsi="Calibri"/>
        <w:noProof/>
      </w:rPr>
      <w:t>2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BA11F1">
      <w:rPr>
        <w:rFonts w:ascii="Calibri" w:hAnsi="Calibri"/>
        <w:noProof/>
      </w:rPr>
      <w:t>7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3B4145E" w14:textId="1DBDE950" w:rsidR="00773AFB" w:rsidRPr="00B51A39" w:rsidRDefault="00055156" w:rsidP="00055156">
    <w:pPr>
      <w:pStyle w:val="Yltunniste"/>
      <w:jc w:val="right"/>
      <w:rPr>
        <w:rFonts w:ascii="Calibri" w:hAnsi="Calibri"/>
      </w:rPr>
    </w:pPr>
    <w:r w:rsidRPr="00055156">
      <w:rPr>
        <w:rFonts w:ascii="Calibri" w:hAnsi="Calibri"/>
      </w:rPr>
      <w:t>NR-yläpohjan palomitoitu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5156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95EDC"/>
    <w:rsid w:val="000A2AF1"/>
    <w:rsid w:val="000A3697"/>
    <w:rsid w:val="000A4EB9"/>
    <w:rsid w:val="000A5F2F"/>
    <w:rsid w:val="000A63E2"/>
    <w:rsid w:val="000A69DD"/>
    <w:rsid w:val="000A6C8C"/>
    <w:rsid w:val="000B7C9E"/>
    <w:rsid w:val="000C0E3F"/>
    <w:rsid w:val="000C3980"/>
    <w:rsid w:val="000C5E47"/>
    <w:rsid w:val="000D18AA"/>
    <w:rsid w:val="000D20AC"/>
    <w:rsid w:val="000D23A0"/>
    <w:rsid w:val="000D3E6A"/>
    <w:rsid w:val="000D5AE8"/>
    <w:rsid w:val="000D6D07"/>
    <w:rsid w:val="000E454D"/>
    <w:rsid w:val="000F46DA"/>
    <w:rsid w:val="000F516B"/>
    <w:rsid w:val="000F6C98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1886"/>
    <w:rsid w:val="0013444A"/>
    <w:rsid w:val="00135701"/>
    <w:rsid w:val="00142ACF"/>
    <w:rsid w:val="0014684C"/>
    <w:rsid w:val="001506CE"/>
    <w:rsid w:val="001509B7"/>
    <w:rsid w:val="00155F55"/>
    <w:rsid w:val="00160484"/>
    <w:rsid w:val="0016217A"/>
    <w:rsid w:val="00163B63"/>
    <w:rsid w:val="001660D5"/>
    <w:rsid w:val="001664FF"/>
    <w:rsid w:val="00171D1E"/>
    <w:rsid w:val="00173E9A"/>
    <w:rsid w:val="00173F44"/>
    <w:rsid w:val="001767DF"/>
    <w:rsid w:val="00182C47"/>
    <w:rsid w:val="00186329"/>
    <w:rsid w:val="00186C07"/>
    <w:rsid w:val="001912B4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60F8"/>
    <w:rsid w:val="001B7559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01B8"/>
    <w:rsid w:val="00222D6D"/>
    <w:rsid w:val="002236A9"/>
    <w:rsid w:val="00231F6D"/>
    <w:rsid w:val="0023271B"/>
    <w:rsid w:val="00234B31"/>
    <w:rsid w:val="002368CE"/>
    <w:rsid w:val="00237DB7"/>
    <w:rsid w:val="00240EA4"/>
    <w:rsid w:val="0024288B"/>
    <w:rsid w:val="00243471"/>
    <w:rsid w:val="002447D5"/>
    <w:rsid w:val="00246661"/>
    <w:rsid w:val="002474D5"/>
    <w:rsid w:val="0024795C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87D27"/>
    <w:rsid w:val="00291EA2"/>
    <w:rsid w:val="002927C6"/>
    <w:rsid w:val="00294B0A"/>
    <w:rsid w:val="00296DD1"/>
    <w:rsid w:val="002A0399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E7D8A"/>
    <w:rsid w:val="002F1141"/>
    <w:rsid w:val="002F2914"/>
    <w:rsid w:val="002F2C73"/>
    <w:rsid w:val="002F43B8"/>
    <w:rsid w:val="002F5308"/>
    <w:rsid w:val="002F6096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13550"/>
    <w:rsid w:val="003206AB"/>
    <w:rsid w:val="003216B0"/>
    <w:rsid w:val="00321ED6"/>
    <w:rsid w:val="00322D25"/>
    <w:rsid w:val="003233FC"/>
    <w:rsid w:val="00330FE7"/>
    <w:rsid w:val="00331418"/>
    <w:rsid w:val="00331C9A"/>
    <w:rsid w:val="00333C2D"/>
    <w:rsid w:val="00335549"/>
    <w:rsid w:val="00340686"/>
    <w:rsid w:val="00342525"/>
    <w:rsid w:val="00342796"/>
    <w:rsid w:val="003444E2"/>
    <w:rsid w:val="00344DDB"/>
    <w:rsid w:val="00345634"/>
    <w:rsid w:val="003458C5"/>
    <w:rsid w:val="00345A49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3F71"/>
    <w:rsid w:val="00375904"/>
    <w:rsid w:val="00375A5C"/>
    <w:rsid w:val="00376158"/>
    <w:rsid w:val="003776D2"/>
    <w:rsid w:val="003807C2"/>
    <w:rsid w:val="00385A6C"/>
    <w:rsid w:val="00387C50"/>
    <w:rsid w:val="00391A6F"/>
    <w:rsid w:val="00395766"/>
    <w:rsid w:val="00396CE9"/>
    <w:rsid w:val="00397682"/>
    <w:rsid w:val="003A0662"/>
    <w:rsid w:val="003A2986"/>
    <w:rsid w:val="003A6670"/>
    <w:rsid w:val="003A7AB7"/>
    <w:rsid w:val="003B38F3"/>
    <w:rsid w:val="003B5436"/>
    <w:rsid w:val="003C11CA"/>
    <w:rsid w:val="003C5026"/>
    <w:rsid w:val="003C7105"/>
    <w:rsid w:val="003D4F34"/>
    <w:rsid w:val="003E41FA"/>
    <w:rsid w:val="003E640A"/>
    <w:rsid w:val="003F0A8F"/>
    <w:rsid w:val="003F25D8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65AF1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0FCA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1432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169E2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0B5C"/>
    <w:rsid w:val="005416F7"/>
    <w:rsid w:val="005436F7"/>
    <w:rsid w:val="00543AE1"/>
    <w:rsid w:val="00547302"/>
    <w:rsid w:val="00553DA4"/>
    <w:rsid w:val="005541A2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60DE"/>
    <w:rsid w:val="005D2285"/>
    <w:rsid w:val="005D5E38"/>
    <w:rsid w:val="005E0150"/>
    <w:rsid w:val="005E0408"/>
    <w:rsid w:val="005E1EAF"/>
    <w:rsid w:val="005E5975"/>
    <w:rsid w:val="005E6F9D"/>
    <w:rsid w:val="005E784E"/>
    <w:rsid w:val="005F2B17"/>
    <w:rsid w:val="005F5761"/>
    <w:rsid w:val="005F5F58"/>
    <w:rsid w:val="005F6B36"/>
    <w:rsid w:val="00600A32"/>
    <w:rsid w:val="00606AF6"/>
    <w:rsid w:val="00615B0B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21F6"/>
    <w:rsid w:val="00652BB6"/>
    <w:rsid w:val="00653D4C"/>
    <w:rsid w:val="006547C0"/>
    <w:rsid w:val="0065527A"/>
    <w:rsid w:val="006559A6"/>
    <w:rsid w:val="006600D1"/>
    <w:rsid w:val="00660865"/>
    <w:rsid w:val="00661F0B"/>
    <w:rsid w:val="00666E63"/>
    <w:rsid w:val="006710E6"/>
    <w:rsid w:val="006727B5"/>
    <w:rsid w:val="006732D2"/>
    <w:rsid w:val="00675786"/>
    <w:rsid w:val="00683AF4"/>
    <w:rsid w:val="0068613A"/>
    <w:rsid w:val="00693B2B"/>
    <w:rsid w:val="00696773"/>
    <w:rsid w:val="00697736"/>
    <w:rsid w:val="006A00C6"/>
    <w:rsid w:val="006A1E4B"/>
    <w:rsid w:val="006A4274"/>
    <w:rsid w:val="006B37E9"/>
    <w:rsid w:val="006B5301"/>
    <w:rsid w:val="006C0A79"/>
    <w:rsid w:val="006C4559"/>
    <w:rsid w:val="006C6271"/>
    <w:rsid w:val="006C72F1"/>
    <w:rsid w:val="006D12ED"/>
    <w:rsid w:val="006D4E95"/>
    <w:rsid w:val="006E23A2"/>
    <w:rsid w:val="006E578D"/>
    <w:rsid w:val="006E5F04"/>
    <w:rsid w:val="006E6983"/>
    <w:rsid w:val="006E7825"/>
    <w:rsid w:val="006F11AA"/>
    <w:rsid w:val="006F1D89"/>
    <w:rsid w:val="006F1F74"/>
    <w:rsid w:val="006F1F7A"/>
    <w:rsid w:val="006F20D4"/>
    <w:rsid w:val="006F35B7"/>
    <w:rsid w:val="006F4D63"/>
    <w:rsid w:val="006F535C"/>
    <w:rsid w:val="006F7B6A"/>
    <w:rsid w:val="0070191F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510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666E4"/>
    <w:rsid w:val="00771CC9"/>
    <w:rsid w:val="00772BCF"/>
    <w:rsid w:val="007730FE"/>
    <w:rsid w:val="00773AFB"/>
    <w:rsid w:val="007747DC"/>
    <w:rsid w:val="0077505F"/>
    <w:rsid w:val="007775F5"/>
    <w:rsid w:val="0078038F"/>
    <w:rsid w:val="0078227A"/>
    <w:rsid w:val="00786CEC"/>
    <w:rsid w:val="007874F7"/>
    <w:rsid w:val="007A6FAE"/>
    <w:rsid w:val="007A6FF0"/>
    <w:rsid w:val="007A7C30"/>
    <w:rsid w:val="007B24E3"/>
    <w:rsid w:val="007B4B11"/>
    <w:rsid w:val="007B5C26"/>
    <w:rsid w:val="007C0A17"/>
    <w:rsid w:val="007C1C75"/>
    <w:rsid w:val="007C4477"/>
    <w:rsid w:val="007C525E"/>
    <w:rsid w:val="007C6284"/>
    <w:rsid w:val="007C6521"/>
    <w:rsid w:val="007C72A4"/>
    <w:rsid w:val="007D043C"/>
    <w:rsid w:val="007D3854"/>
    <w:rsid w:val="007D4389"/>
    <w:rsid w:val="007D5678"/>
    <w:rsid w:val="007D59E5"/>
    <w:rsid w:val="007D68A8"/>
    <w:rsid w:val="007D6E99"/>
    <w:rsid w:val="007E1C22"/>
    <w:rsid w:val="007E5FE5"/>
    <w:rsid w:val="007F11F2"/>
    <w:rsid w:val="007F19D3"/>
    <w:rsid w:val="007F2BF3"/>
    <w:rsid w:val="007F35F6"/>
    <w:rsid w:val="007F5A36"/>
    <w:rsid w:val="007F608D"/>
    <w:rsid w:val="007F78E9"/>
    <w:rsid w:val="007F7A78"/>
    <w:rsid w:val="00802FB3"/>
    <w:rsid w:val="00803B4C"/>
    <w:rsid w:val="00804DAB"/>
    <w:rsid w:val="00805A23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47F8B"/>
    <w:rsid w:val="00850C7C"/>
    <w:rsid w:val="008531D7"/>
    <w:rsid w:val="0085367C"/>
    <w:rsid w:val="008550A3"/>
    <w:rsid w:val="00855CBC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1F21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007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4678"/>
    <w:rsid w:val="009752CD"/>
    <w:rsid w:val="009819E2"/>
    <w:rsid w:val="009854B1"/>
    <w:rsid w:val="009857CB"/>
    <w:rsid w:val="00986996"/>
    <w:rsid w:val="0099136C"/>
    <w:rsid w:val="00992E09"/>
    <w:rsid w:val="00996200"/>
    <w:rsid w:val="00997864"/>
    <w:rsid w:val="009A0490"/>
    <w:rsid w:val="009A07B4"/>
    <w:rsid w:val="009A1063"/>
    <w:rsid w:val="009A16CC"/>
    <w:rsid w:val="009A6999"/>
    <w:rsid w:val="009B11A3"/>
    <w:rsid w:val="009B2A12"/>
    <w:rsid w:val="009C2FD2"/>
    <w:rsid w:val="009C3B11"/>
    <w:rsid w:val="009D08C3"/>
    <w:rsid w:val="009D1720"/>
    <w:rsid w:val="009D66C0"/>
    <w:rsid w:val="009D7619"/>
    <w:rsid w:val="009E1E02"/>
    <w:rsid w:val="009E3B9F"/>
    <w:rsid w:val="009E4D75"/>
    <w:rsid w:val="009E6B31"/>
    <w:rsid w:val="009F05C2"/>
    <w:rsid w:val="009F11C0"/>
    <w:rsid w:val="009F1D95"/>
    <w:rsid w:val="009F3B80"/>
    <w:rsid w:val="009F5031"/>
    <w:rsid w:val="009F6DE9"/>
    <w:rsid w:val="00A016F9"/>
    <w:rsid w:val="00A0365D"/>
    <w:rsid w:val="00A046C9"/>
    <w:rsid w:val="00A06609"/>
    <w:rsid w:val="00A156C0"/>
    <w:rsid w:val="00A16444"/>
    <w:rsid w:val="00A22EFA"/>
    <w:rsid w:val="00A2794E"/>
    <w:rsid w:val="00A40F05"/>
    <w:rsid w:val="00A426E7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824BB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5649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9E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1F1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16B4"/>
    <w:rsid w:val="00BF212A"/>
    <w:rsid w:val="00BF33A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07E7"/>
    <w:rsid w:val="00C511F5"/>
    <w:rsid w:val="00C52428"/>
    <w:rsid w:val="00C53069"/>
    <w:rsid w:val="00C556EC"/>
    <w:rsid w:val="00C600E8"/>
    <w:rsid w:val="00C63FF9"/>
    <w:rsid w:val="00C7145D"/>
    <w:rsid w:val="00C749FD"/>
    <w:rsid w:val="00C760BB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6D15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E1B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31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562AD"/>
    <w:rsid w:val="00D71E5F"/>
    <w:rsid w:val="00D737DA"/>
    <w:rsid w:val="00D74AB0"/>
    <w:rsid w:val="00D76B97"/>
    <w:rsid w:val="00D80C3E"/>
    <w:rsid w:val="00D80E9B"/>
    <w:rsid w:val="00D837E2"/>
    <w:rsid w:val="00D83CDF"/>
    <w:rsid w:val="00D83F31"/>
    <w:rsid w:val="00D86A9C"/>
    <w:rsid w:val="00D86F69"/>
    <w:rsid w:val="00D926D6"/>
    <w:rsid w:val="00D9379C"/>
    <w:rsid w:val="00D97693"/>
    <w:rsid w:val="00D97724"/>
    <w:rsid w:val="00D97987"/>
    <w:rsid w:val="00DA0DA7"/>
    <w:rsid w:val="00DA1568"/>
    <w:rsid w:val="00DA3E1B"/>
    <w:rsid w:val="00DA5775"/>
    <w:rsid w:val="00DA6424"/>
    <w:rsid w:val="00DA6DB1"/>
    <w:rsid w:val="00DA7015"/>
    <w:rsid w:val="00DA7650"/>
    <w:rsid w:val="00DB7132"/>
    <w:rsid w:val="00DC1A98"/>
    <w:rsid w:val="00DC2E14"/>
    <w:rsid w:val="00DC4E56"/>
    <w:rsid w:val="00DC5194"/>
    <w:rsid w:val="00DC5695"/>
    <w:rsid w:val="00DC65B7"/>
    <w:rsid w:val="00DC7E62"/>
    <w:rsid w:val="00DD2E52"/>
    <w:rsid w:val="00DD31A9"/>
    <w:rsid w:val="00DD401D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1C5A"/>
    <w:rsid w:val="00E04156"/>
    <w:rsid w:val="00E11012"/>
    <w:rsid w:val="00E14FF9"/>
    <w:rsid w:val="00E153E8"/>
    <w:rsid w:val="00E17A55"/>
    <w:rsid w:val="00E229EA"/>
    <w:rsid w:val="00E23281"/>
    <w:rsid w:val="00E23E98"/>
    <w:rsid w:val="00E25C64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227E"/>
    <w:rsid w:val="00E52B3C"/>
    <w:rsid w:val="00E54E3C"/>
    <w:rsid w:val="00E57784"/>
    <w:rsid w:val="00E6035D"/>
    <w:rsid w:val="00E64C96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C21C6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650"/>
    <w:rsid w:val="00F05ED3"/>
    <w:rsid w:val="00F14323"/>
    <w:rsid w:val="00F15C74"/>
    <w:rsid w:val="00F20A67"/>
    <w:rsid w:val="00F21CF5"/>
    <w:rsid w:val="00F22141"/>
    <w:rsid w:val="00F232CF"/>
    <w:rsid w:val="00F251B0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57B8C"/>
    <w:rsid w:val="00F60C38"/>
    <w:rsid w:val="00F633E0"/>
    <w:rsid w:val="00F65335"/>
    <w:rsid w:val="00F65EE7"/>
    <w:rsid w:val="00F65FC6"/>
    <w:rsid w:val="00F70F34"/>
    <w:rsid w:val="00F711E3"/>
    <w:rsid w:val="00F73CBA"/>
    <w:rsid w:val="00F76787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" Type="http://schemas.openxmlformats.org/officeDocument/2006/relationships/customXml" Target="../customXml/item3.xml"/><Relationship Id="rId21" Type="http://schemas.openxmlformats.org/officeDocument/2006/relationships/image" Target="media/image7.png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9.jpeg"/><Relationship Id="rId32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31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header" Target="head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9bc4a72-1b4b-43b0-bb60-4ad32f90e189">
      <Terms xmlns="http://schemas.microsoft.com/office/infopath/2007/PartnerControls"/>
    </lcf76f155ced4ddcb4097134ff3c332f>
    <TaxCatchAll xmlns="e00a1533-1aa1-4209-87b8-e054fc7c4b7f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D0F584-589B-4ABE-98F2-0C26E208E0B5}"/>
</file>

<file path=customXml/itemProps2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088AC08F-7242-491F-8A50-40FA9A7C3E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7</Pages>
  <Words>314</Words>
  <Characters>2549</Characters>
  <Application>Microsoft Office Word</Application>
  <DocSecurity>0</DocSecurity>
  <Lines>21</Lines>
  <Paragraphs>5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28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5</cp:revision>
  <cp:lastPrinted>2021-02-01T21:01:00Z</cp:lastPrinted>
  <dcterms:created xsi:type="dcterms:W3CDTF">2022-02-17T13:53:00Z</dcterms:created>
  <dcterms:modified xsi:type="dcterms:W3CDTF">2022-02-28T0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